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80" r:id="rId4"/>
    <p:sldId id="284" r:id="rId5"/>
    <p:sldId id="286" r:id="rId6"/>
    <p:sldId id="287" r:id="rId7"/>
    <p:sldId id="285" r:id="rId8"/>
    <p:sldId id="288" r:id="rId9"/>
    <p:sldId id="289" r:id="rId10"/>
    <p:sldId id="290" r:id="rId11"/>
    <p:sldId id="293" r:id="rId12"/>
    <p:sldId id="304" r:id="rId13"/>
    <p:sldId id="297" r:id="rId14"/>
    <p:sldId id="296" r:id="rId15"/>
    <p:sldId id="295" r:id="rId16"/>
    <p:sldId id="264" r:id="rId17"/>
    <p:sldId id="266" r:id="rId18"/>
    <p:sldId id="298" r:id="rId19"/>
    <p:sldId id="301" r:id="rId20"/>
    <p:sldId id="302" r:id="rId21"/>
    <p:sldId id="303" r:id="rId22"/>
    <p:sldId id="275" r:id="rId23"/>
    <p:sldId id="276" r:id="rId24"/>
    <p:sldId id="27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12" name="Belloit, Nicholas G" initials="BNG [12]" lastIdx="1" clrIdx="11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008080"/>
    <a:srgbClr val="366092"/>
    <a:srgbClr val="1F497C"/>
    <a:srgbClr val="1F497D"/>
    <a:srgbClr val="2D7D9F"/>
    <a:srgbClr val="000000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837" autoAdjust="0"/>
    <p:restoredTop sz="94660" autoAdjust="0"/>
  </p:normalViewPr>
  <p:slideViewPr>
    <p:cSldViewPr>
      <p:cViewPr varScale="1">
        <p:scale>
          <a:sx n="92" d="100"/>
          <a:sy n="92" d="100"/>
        </p:scale>
        <p:origin x="101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364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0AF17F-9E88-4D5E-8A53-223200677BD5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5E94C-2259-4F09-9C52-657CA760F6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70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85CEC2AC-B08A-4574-BBAD-CE45CE6F585A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916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D529D0C4-51E0-4A15-98E9-B4EC7924B65B}" type="slidenum">
              <a:rPr lang="en-US" sz="1200">
                <a:latin typeface="+mn-lt"/>
              </a:rPr>
              <a:pPr algn="r">
                <a:defRPr/>
              </a:pPr>
              <a:t>4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9562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 Using the Distributive Property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Use</a:t>
            </a:r>
            <a:r>
              <a:rPr lang="en-US" i="0" dirty="0">
                <a:solidFill>
                  <a:schemeClr val="tx1"/>
                </a:solidFill>
              </a:rPr>
              <a:t> the distributive property to simplify each expression.</a:t>
            </a:r>
            <a:r>
              <a:rPr lang="en-US" b="1" dirty="0">
                <a:solidFill>
                  <a:schemeClr val="tx1"/>
                </a:solidFill>
              </a:rPr>
              <a:t> 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(3 + 5)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</a:t>
            </a:r>
            <a:endParaRPr lang="en-US" dirty="0"/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spcBef>
                <a:spcPts val="3000"/>
              </a:spcBef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(7 + 8)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</a:t>
            </a:r>
            <a:endParaRPr lang="en-US" dirty="0"/>
          </a:p>
          <a:p>
            <a:pPr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19"/>
          <p:cNvGraphicFramePr>
            <a:graphicFrameLocks noChangeAspect="1"/>
          </p:cNvGraphicFramePr>
          <p:nvPr/>
        </p:nvGraphicFramePr>
        <p:xfrm>
          <a:off x="1256585" y="3524868"/>
          <a:ext cx="1049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3" imgW="1129810" imgH="469696" progId="Equation.DSMT4">
                  <p:embed/>
                </p:oleObj>
              </mc:Choice>
              <mc:Fallback>
                <p:oleObj name="Equation" r:id="rId3" imgW="1129810" imgH="46969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85" y="3524868"/>
                        <a:ext cx="1049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/>
          <p:cNvGraphicFramePr>
            <a:graphicFrameLocks noChangeAspect="1"/>
          </p:cNvGraphicFramePr>
          <p:nvPr/>
        </p:nvGraphicFramePr>
        <p:xfrm>
          <a:off x="5242846" y="3622627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5" imgW="660113" imgH="291973" progId="Equation.DSMT4">
                  <p:embed/>
                </p:oleObj>
              </mc:Choice>
              <mc:Fallback>
                <p:oleObj name="Equation" r:id="rId5" imgW="660113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46" y="3622627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9"/>
          <p:cNvGraphicFramePr>
            <a:graphicFrameLocks noChangeAspect="1"/>
          </p:cNvGraphicFramePr>
          <p:nvPr/>
        </p:nvGraphicFramePr>
        <p:xfrm>
          <a:off x="2352881" y="3597687"/>
          <a:ext cx="15081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7" imgW="1625600" imgH="292100" progId="Equation.DSMT4">
                  <p:embed/>
                </p:oleObj>
              </mc:Choice>
              <mc:Fallback>
                <p:oleObj name="Equation" r:id="rId7" imgW="16256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881" y="3597687"/>
                        <a:ext cx="150812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9"/>
          <p:cNvGraphicFramePr>
            <a:graphicFrameLocks noChangeAspect="1"/>
          </p:cNvGraphicFramePr>
          <p:nvPr/>
        </p:nvGraphicFramePr>
        <p:xfrm>
          <a:off x="3959019" y="3611975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019" y="3611975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330325" y="3200400"/>
            <a:ext cx="762000" cy="685800"/>
            <a:chOff x="1066800" y="3657600"/>
            <a:chExt cx="762000" cy="685800"/>
          </a:xfrm>
        </p:grpSpPr>
        <p:sp>
          <p:nvSpPr>
            <p:cNvPr id="11" name="Arc 10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219200" y="5343525"/>
          <a:ext cx="106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11" imgW="1143000" imgH="469900" progId="Equation.DSMT4">
                  <p:embed/>
                </p:oleObj>
              </mc:Choice>
              <mc:Fallback>
                <p:oleObj name="Equation" r:id="rId11" imgW="11430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43525"/>
                        <a:ext cx="10604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5448300" y="5419725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13" imgW="660113" imgH="291973" progId="Equation.DSMT4">
                  <p:embed/>
                </p:oleObj>
              </mc:Choice>
              <mc:Fallback>
                <p:oleObj name="Equation" r:id="rId13" imgW="660113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419725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2438400" y="5419725"/>
          <a:ext cx="15430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15" imgW="1663700" imgH="292100" progId="Equation.DSMT4">
                  <p:embed/>
                </p:oleObj>
              </mc:Choice>
              <mc:Fallback>
                <p:oleObj name="Equation" r:id="rId15" imgW="1663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9725"/>
                        <a:ext cx="15430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4114800" y="5419725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17" imgW="1320227" imgH="291973" progId="Equation.DSMT4">
                  <p:embed/>
                </p:oleObj>
              </mc:Choice>
              <mc:Fallback>
                <p:oleObj name="Equation" r:id="rId17" imgW="1320227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19725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2"/>
          <p:cNvGrpSpPr/>
          <p:nvPr/>
        </p:nvGrpSpPr>
        <p:grpSpPr>
          <a:xfrm>
            <a:off x="1333500" y="5076825"/>
            <a:ext cx="762000" cy="685800"/>
            <a:chOff x="1066800" y="3657600"/>
            <a:chExt cx="762000" cy="685800"/>
          </a:xfrm>
        </p:grpSpPr>
        <p:sp>
          <p:nvSpPr>
            <p:cNvPr id="18" name="Arc 17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3: Multiplying with Whole Number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199" y="1280160"/>
            <a:ext cx="82296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73</a:t>
            </a:r>
            <a:r>
              <a:rPr lang="en-US" sz="2800" dirty="0">
                <a:solidFill>
                  <a:srgbClr val="0000FF"/>
                </a:solidFill>
              </a:rPr>
              <a:t>  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By the distributive property we can write</a:t>
            </a:r>
          </a:p>
          <a:p>
            <a:pPr algn="ctr">
              <a:spcBef>
                <a:spcPts val="600"/>
              </a:spcBef>
            </a:pPr>
            <a:r>
              <a:rPr lang="en-US" sz="2800" dirty="0">
                <a:solidFill>
                  <a:srgbClr val="0000FF"/>
                </a:solidFill>
              </a:rPr>
              <a:t>4 ⋅ 73</a:t>
            </a:r>
            <a:r>
              <a:rPr lang="en-US" sz="2800" dirty="0">
                <a:solidFill>
                  <a:srgbClr val="000099"/>
                </a:solidFill>
              </a:rPr>
              <a:t> = 4(3 + 70) = 4 ⋅ 3 + 4 ⋅70 = 12 + 280 = 292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is process is usually written in a vertical format, as the following steps indic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659313" y="2000250"/>
          <a:ext cx="6223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3" imgW="672840" imgH="1765080" progId="Equation.DSMT4">
                  <p:embed/>
                </p:oleObj>
              </mc:Choice>
              <mc:Fallback>
                <p:oleObj name="Equation" r:id="rId3" imgW="672840" imgH="1765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000250"/>
                        <a:ext cx="622300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3: Multiplying with Whole Numbers 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5181600" y="2592387"/>
            <a:ext cx="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 flipH="1">
            <a:off x="6038850" y="281934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= 1 ten + 2 ones.</a:t>
            </a:r>
            <a:r>
              <a:rPr lang="en-US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1314450"/>
            <a:ext cx="1376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76800" y="1982787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82787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486400" y="2133540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3 = 12 on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0" y="185896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arry the 1 to the tens colum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9150" y="3602037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wo in the ones column</a:t>
            </a:r>
          </a:p>
        </p:txBody>
      </p:sp>
      <p:sp>
        <p:nvSpPr>
          <p:cNvPr id="16" name="Line 28"/>
          <p:cNvSpPr>
            <a:spLocks noChangeShapeType="1"/>
          </p:cNvSpPr>
          <p:nvPr/>
        </p:nvSpPr>
        <p:spPr bwMode="auto">
          <a:xfrm>
            <a:off x="4191000" y="2087562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4152900" y="382905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029200" y="367665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7" imgW="330120" imgH="380880" progId="Equation.DSMT4">
                  <p:embed/>
                </p:oleObj>
              </mc:Choice>
              <mc:Fallback>
                <p:oleObj name="Equation" r:id="rId7" imgW="3301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7665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51" grpId="0"/>
      <p:bldP spid="22" grpId="0"/>
      <p:bldP spid="23" grpId="0"/>
      <p:bldP spid="24" grpId="0"/>
      <p:bldP spid="16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057650" y="1571625"/>
          <a:ext cx="6572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3" imgW="711000" imgH="1765080" progId="Equation.DSMT4">
                  <p:embed/>
                </p:oleObj>
              </mc:Choice>
              <mc:Fallback>
                <p:oleObj name="Equation" r:id="rId3" imgW="71100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571625"/>
                        <a:ext cx="657225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3: Multiplying with Whole Numbers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429125" y="2152650"/>
            <a:ext cx="15240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19600" y="1524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743450" y="2184737"/>
            <a:ext cx="426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, then add the carried number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7 + 1 = 29 tens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               = 2 hundreds + 9 te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31242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9 in the tens column and 2 in hundreds column.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>
            <a:off x="3429000" y="342900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152900" y="3276600"/>
          <a:ext cx="40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7" imgW="406080" imgH="368280" progId="Equation.DSMT4">
                  <p:embed/>
                </p:oleObj>
              </mc:Choice>
              <mc:Fallback>
                <p:oleObj name="Equation" r:id="rId7" imgW="406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276600"/>
                        <a:ext cx="40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505325" y="3267075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9" imgW="330120" imgH="380880" progId="Equation.DSMT4">
                  <p:embed/>
                </p:oleObj>
              </mc:Choice>
              <mc:Fallback>
                <p:oleObj name="Equation" r:id="rId9" imgW="330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3267075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22" grpId="0"/>
      <p:bldP spid="12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2038350" y="3838575"/>
          <a:ext cx="8239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3" imgW="888840" imgH="1231560" progId="Equation.DSMT4">
                  <p:embed/>
                </p:oleObj>
              </mc:Choice>
              <mc:Fallback>
                <p:oleObj name="Equation" r:id="rId3" imgW="88884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38575"/>
                        <a:ext cx="82391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hole Number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3134380"/>
            <a:ext cx="1212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52600" y="313438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First multiply: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7</a:t>
            </a:r>
            <a:r>
              <a:rPr lang="en-US" sz="2800" dirty="0">
                <a:latin typeface="Calibri" pitchFamily="34" charset="0"/>
              </a:rPr>
              <a:t>.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: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</a:p>
          <a:p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r>
              <a:rPr lang="en-US" sz="2800" dirty="0"/>
              <a:t>The steps of multiplication are shown in finding the product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27</a:t>
            </a:r>
            <a:r>
              <a:rPr lang="en-US" sz="2800" dirty="0">
                <a:latin typeface="Calibri" pitchFamily="34" charset="0"/>
              </a:rPr>
              <a:t>. </a:t>
            </a:r>
            <a:endParaRPr lang="en-US" sz="2800" dirty="0"/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2466975" y="38100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8100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0" y="496252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7 = 259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 flipH="1">
            <a:off x="3019425" y="524827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62175" y="5086350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86350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13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73914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  </a:t>
            </a:r>
            <a:r>
              <a:rPr lang="en-US" sz="2800" dirty="0"/>
              <a:t>Next, multiply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0</a:t>
            </a:r>
            <a:r>
              <a:rPr lang="en-US" sz="2800" dirty="0">
                <a:solidFill>
                  <a:schemeClr val="tx2"/>
                </a:solidFill>
                <a:latin typeface="Calibri" pitchFamily="34" charset="0"/>
              </a:rPr>
              <a:t>.</a:t>
            </a:r>
            <a:r>
              <a:rPr lang="en-US" sz="2800" dirty="0">
                <a:solidFill>
                  <a:srgbClr val="2D7D9F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0" y="368617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20 = 740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 flipH="1">
            <a:off x="3019425" y="397192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52625" y="3810000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3" imgW="749160" imgH="291960" progId="Equation.DSMT4">
                  <p:embed/>
                </p:oleObj>
              </mc:Choice>
              <mc:Fallback>
                <p:oleObj name="Equation" r:id="rId3" imgW="749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810000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828800" y="1981200"/>
          <a:ext cx="850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5" imgW="850680" imgH="1765080" progId="Equation.DSMT4">
                  <p:embed/>
                </p:oleObj>
              </mc:Choice>
              <mc:Fallback>
                <p:oleObj name="Equation" r:id="rId5" imgW="850680" imgH="1765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8509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1628775" y="2286000"/>
          <a:ext cx="8255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888840" imgH="2286000" progId="Equation.DSMT4">
                  <p:embed/>
                </p:oleObj>
              </mc:Choice>
              <mc:Fallback>
                <p:oleObj name="Equation" r:id="rId3" imgW="888840" imgH="2286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286000"/>
                        <a:ext cx="825500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3: </a:t>
            </a:r>
            <a:r>
              <a:rPr lang="en-US" sz="2800" dirty="0">
                <a:solidFill>
                  <a:srgbClr val="0000FF"/>
                </a:solidFill>
              </a:rPr>
              <a:t>259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740</a:t>
            </a:r>
            <a:r>
              <a:rPr lang="en-US" sz="2800" dirty="0"/>
              <a:t> are called partial products. We now add them to find the product of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793875" y="4432300"/>
          <a:ext cx="796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432300"/>
                        <a:ext cx="7969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43200" y="44196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o find the final produ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19200" y="3429000"/>
          <a:ext cx="91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3" imgW="914400" imgH="1066800" progId="Equation.DSMT4">
                  <p:embed/>
                </p:oleObj>
              </mc:Choice>
              <mc:Fallback>
                <p:oleObj name="Equation" r:id="rId3" imgW="914400" imgH="1066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914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 Multiplying Whole Number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8056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: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endParaRPr lang="en-US" i="0" dirty="0">
              <a:solidFill>
                <a:schemeClr val="tx1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The standard form of multiplication is used here to find the product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r>
              <a:rPr lang="en-US" dirty="0">
                <a:latin typeface="Calibri" pitchFamily="34" charset="0"/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293" name="Rectangle 3"/>
          <p:cNvSpPr>
            <a:spLocks/>
          </p:cNvSpPr>
          <p:nvPr/>
        </p:nvSpPr>
        <p:spPr bwMode="auto">
          <a:xfrm>
            <a:off x="533400" y="1752600"/>
            <a:ext cx="8229600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Courier New" pitchFamily="49" charset="0"/>
              <a:buNone/>
            </a:pPr>
            <a:endParaRPr lang="en-US" sz="2800" b="1">
              <a:latin typeface="Calibri" pitchFamily="34" charset="0"/>
            </a:endParaRP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2882901" y="44957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6 = 558</a:t>
            </a:r>
          </a:p>
        </p:txBody>
      </p:sp>
      <p:sp>
        <p:nvSpPr>
          <p:cNvPr id="12297" name="Line 8"/>
          <p:cNvSpPr>
            <a:spLocks noChangeShapeType="1"/>
          </p:cNvSpPr>
          <p:nvPr/>
        </p:nvSpPr>
        <p:spPr bwMode="auto">
          <a:xfrm>
            <a:off x="2362200" y="5133975"/>
            <a:ext cx="423863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8" name="Text Box 7"/>
          <p:cNvSpPr txBox="1">
            <a:spLocks noChangeArrowheads="1"/>
          </p:cNvSpPr>
          <p:nvPr/>
        </p:nvSpPr>
        <p:spPr bwMode="auto">
          <a:xfrm>
            <a:off x="2882901" y="497199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40 = 3720</a:t>
            </a:r>
          </a:p>
        </p:txBody>
      </p:sp>
      <p:sp>
        <p:nvSpPr>
          <p:cNvPr id="12299" name="Line 8"/>
          <p:cNvSpPr>
            <a:spLocks noChangeShapeType="1"/>
          </p:cNvSpPr>
          <p:nvPr/>
        </p:nvSpPr>
        <p:spPr bwMode="auto">
          <a:xfrm>
            <a:off x="2362200" y="4714815"/>
            <a:ext cx="423863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Line 8"/>
          <p:cNvSpPr>
            <a:spLocks noChangeShapeType="1"/>
          </p:cNvSpPr>
          <p:nvPr/>
        </p:nvSpPr>
        <p:spPr bwMode="auto">
          <a:xfrm>
            <a:off x="2362200" y="5648265"/>
            <a:ext cx="423863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1" name="Text Box 7"/>
          <p:cNvSpPr txBox="1">
            <a:spLocks noChangeArrowheads="1"/>
          </p:cNvSpPr>
          <p:nvPr/>
        </p:nvSpPr>
        <p:spPr bwMode="auto">
          <a:xfrm>
            <a:off x="2882901" y="54482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product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76400" y="3429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65300" y="2501900"/>
          <a:ext cx="114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7" imgW="114151" imgH="152202" progId="Equation.DSMT4">
                  <p:embed/>
                </p:oleObj>
              </mc:Choice>
              <mc:Fallback>
                <p:oleObj name="Equation" r:id="rId7" imgW="114151" imgH="15220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501900"/>
                        <a:ext cx="114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390650" y="45720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9" imgW="723586" imgH="380835" progId="Equation.DSMT4">
                  <p:embed/>
                </p:oleObj>
              </mc:Choice>
              <mc:Fallback>
                <p:oleObj name="Equation" r:id="rId9" imgW="723586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720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016000" y="4953000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1" imgW="1206360" imgH="495000" progId="Equation.DSMT4">
                  <p:embed/>
                </p:oleObj>
              </mc:Choice>
              <mc:Fallback>
                <p:oleObj name="Equation" r:id="rId11" imgW="1206360" imgH="495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53000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143000" y="54864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3" imgW="990170" imgH="380835" progId="Equation.DSMT4">
                  <p:embed/>
                </p:oleObj>
              </mc:Choice>
              <mc:Fallback>
                <p:oleObj name="Equation" r:id="rId13" imgW="990170" imgH="38083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7" grpId="0" animBg="1"/>
      <p:bldP spid="12298" grpId="0"/>
      <p:bldP spid="12299" grpId="0" animBg="1"/>
      <p:bldP spid="12300" grpId="0" animBg="1"/>
      <p:bldP spid="123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    Multiplying Whole Numbers by Powers of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 Procedur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o multiply a whole number: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 write 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, write 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0, write 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000, write 0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nd so on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6: Multiplying Whole Numbers that End with 0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ultiply</a:t>
            </a:r>
            <a:r>
              <a:rPr lang="en-US" dirty="0"/>
              <a:t>.</a:t>
            </a:r>
          </a:p>
          <a:p>
            <a:pPr marL="457200" indent="-4572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	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</a:p>
          <a:p>
            <a:pPr marL="457200" indent="-45720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</a:p>
          <a:p>
            <a:pPr marL="457200" indent="-45720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</a:p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99"/>
                </a:solidFill>
                <a:latin typeface="Calibri" pitchFamily="34" charset="0"/>
              </a:rPr>
              <a:t>	</a:t>
            </a:r>
          </a:p>
          <a:p>
            <a:r>
              <a:rPr lang="en-US" b="1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000099"/>
                </a:solidFill>
              </a:rPr>
              <a:t>= (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6 · 7</a:t>
            </a:r>
            <a:r>
              <a:rPr lang="en-US" dirty="0">
                <a:solidFill>
                  <a:srgbClr val="000099"/>
                </a:solidFill>
              </a:rPr>
              <a:t>)100</a:t>
            </a:r>
          </a:p>
          <a:p>
            <a:r>
              <a:rPr lang="en-US" dirty="0">
                <a:solidFill>
                  <a:srgbClr val="000099"/>
                </a:solidFill>
              </a:rPr>
              <a:t>	         = 42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· 1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20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85975" y="4048780"/>
            <a:ext cx="1832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6(7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>
                <a:solidFill>
                  <a:schemeClr val="accent1"/>
                </a:solidFill>
              </a:rPr>
              <a:t>Objectives</a:t>
            </a:r>
            <a:endParaRPr lang="en-US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103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and use the properties of multiplicat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and use the distributive propert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whole number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whole numbers mentally by using powers of 1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the area of a rectangle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 eaLnBrk="1" hangingPunct="1">
              <a:spcAft>
                <a:spcPts val="1200"/>
              </a:spcAft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6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(5 · 7)(1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35 · 1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,000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(2 · 8)(10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16 · 1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160,000</a:t>
            </a:r>
          </a:p>
        </p:txBody>
      </p:sp>
      <p:sp>
        <p:nvSpPr>
          <p:cNvPr id="4" name="Rectangle 3"/>
          <p:cNvSpPr/>
          <p:nvPr/>
        </p:nvSpPr>
        <p:spPr>
          <a:xfrm>
            <a:off x="2295525" y="1295400"/>
            <a:ext cx="2670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5 · 10)(7 · 100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486025" y="3324225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2 · 100)(8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6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(7 · 9)(1000 · 10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63 · 1,00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63,000,0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81300" y="1266825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7 · 1000)(9 · 10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rea of a Rectang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Definition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re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a rectangle (measured in square units) is found by multiplying its length by its width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7: Application: Calculating the Area of a Rectangle</a:t>
            </a:r>
            <a:endParaRPr lang="en-US" sz="3200" dirty="0">
              <a:solidFill>
                <a:srgbClr val="366092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alculate </a:t>
            </a:r>
            <a:r>
              <a:rPr lang="en-US" i="0" dirty="0">
                <a:solidFill>
                  <a:schemeClr val="tx1"/>
                </a:solidFill>
              </a:rPr>
              <a:t>the area of a rectangular plot of land with dimensions as shown here.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514600"/>
            <a:ext cx="3886200" cy="2256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7: Application: Calculating the Area of a Rectangle (cont.)</a:t>
            </a:r>
          </a:p>
        </p:txBody>
      </p:sp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find the area, we multiply the length and the widt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rgbClr val="0000FF"/>
                </a:solidFill>
              </a:rPr>
              <a:t>186 ft ⋅ 92 f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76600" y="2819400"/>
          <a:ext cx="104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" imgW="1041400" imgH="977900" progId="Equation.DSMT4">
                  <p:embed/>
                </p:oleObj>
              </mc:Choice>
              <mc:Fallback>
                <p:oleObj name="Equation" r:id="rId3" imgW="1041400" imgH="977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1041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76600" y="3915696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5" imgW="1040948" imgH="291973" progId="Equation.DSMT4">
                  <p:embed/>
                </p:oleObj>
              </mc:Choice>
              <mc:Fallback>
                <p:oleObj name="Equation" r:id="rId5" imgW="1040948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5696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3338052" y="4935792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7" imgW="2743200" imgH="393700" progId="Equation.DSMT4">
                  <p:embed/>
                </p:oleObj>
              </mc:Choice>
              <mc:Fallback>
                <p:oleObj name="Equation" r:id="rId7" imgW="2743200" imgH="393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052" y="4935792"/>
                        <a:ext cx="274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3251200" y="43307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9" imgW="1168200" imgH="482400" progId="Equation.DSMT4">
                  <p:embed/>
                </p:oleObj>
              </mc:Choice>
              <mc:Fallback>
                <p:oleObj name="Equation" r:id="rId9" imgW="116820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330700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410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area of the plot of land is </a:t>
            </a:r>
            <a:r>
              <a:rPr lang="en-US" sz="2800" dirty="0">
                <a:solidFill>
                  <a:srgbClr val="FF0000"/>
                </a:solidFill>
              </a:rPr>
              <a:t>17,112 sq f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Group 12"/>
          <p:cNvGraphicFramePr>
            <a:graphicFrameLocks/>
          </p:cNvGraphicFramePr>
          <p:nvPr/>
        </p:nvGraphicFramePr>
        <p:xfrm>
          <a:off x="533400" y="1371600"/>
          <a:ext cx="8077200" cy="4635373"/>
        </p:xfrm>
        <a:graphic>
          <a:graphicData uri="http://schemas.openxmlformats.org/drawingml/2006/table">
            <a:tbl>
              <a:tblPr/>
              <a:tblGrid>
                <a:gridCol w="8974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51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45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Symbol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 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raised do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umbers inside or next to parenthe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ross sig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⋅175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(175) or (4)175 or (4)(17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ymbols for Multiplication</a:t>
            </a:r>
            <a:endParaRPr lang="en-US" dirty="0"/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5111750" y="4737100"/>
          <a:ext cx="228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2286000" imgH="977900" progId="Equation.DSMT4">
                  <p:embed/>
                </p:oleObj>
              </mc:Choice>
              <mc:Fallback>
                <p:oleObj name="Equation" r:id="rId3" imgW="2286000" imgH="977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737100"/>
                        <a:ext cx="2286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rder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numbers in multiplication can be reversed without changing the product . For example ,                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3 ⋅ 4 = 12 and  4 ⋅ 3 = 12	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ssoci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8" indent="-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pPr marL="1588" indent="-1588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grouping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the numbers in multiplication can be changed without changing the product. For example,</a:t>
            </a:r>
          </a:p>
          <a:p>
            <a:pPr marL="1588" indent="-1588" algn="ctr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4 ⋅ 2) ⋅ 5 = 8 ⋅ 5 = 40  and 4 ⋅ (2 ⋅ 5) = 4 ⋅ 10 = 40 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product of any number and 1 is that same number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 6 ⋅ 1 = 6 and 1 ⋅14 = 14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1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ultiplicative identit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ve Identity Property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  <a:endParaRPr lang="en-US" b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product of a number and 0 is always 0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		</a:t>
            </a:r>
          </a:p>
          <a:p>
            <a:r>
              <a:rPr lang="en-US" dirty="0">
                <a:solidFill>
                  <a:srgbClr val="000000"/>
                </a:solidFill>
              </a:rPr>
              <a:t>		63 ⋅ 0 = 0 and 0 ⋅ 7 = 0.</a:t>
            </a:r>
          </a:p>
          <a:p>
            <a:r>
              <a:rPr lang="en-US" dirty="0">
                <a:solidFill>
                  <a:srgbClr val="000000"/>
                </a:solidFill>
              </a:rPr>
              <a:t>The product of a number and 0 is always 0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Property of 0 (or Zero-Factor Law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Example </a:t>
            </a:r>
            <a:r>
              <a:rPr lang="en-US" dirty="0">
                <a:solidFill>
                  <a:schemeClr val="tx1"/>
                </a:solidFill>
              </a:rPr>
              <a:t>1: Recognizing the Properties of Multiplica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  <a:prstGeom prst="rect">
            <a:avLst/>
          </a:prstGeom>
        </p:spPr>
        <p:txBody>
          <a:bodyPr/>
          <a:lstStyle/>
          <a:p>
            <a:pPr marL="463550" indent="-46355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multiplication is illustrated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endParaRPr lang="en-US" dirty="0"/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rgbClr val="C00C08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35050" y="2273300"/>
          <a:ext cx="679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3" imgW="6794280" imgH="393480" progId="Equation.DSMT4">
                  <p:embed/>
                </p:oleObj>
              </mc:Choice>
              <mc:Fallback>
                <p:oleObj name="Equation" r:id="rId3" imgW="6794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273300"/>
                        <a:ext cx="679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20096" y="3721100"/>
          <a:ext cx="739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5" imgW="7391400" imgH="469900" progId="Equation.DSMT4">
                  <p:embed/>
                </p:oleObj>
              </mc:Choice>
              <mc:Fallback>
                <p:oleObj name="Equation" r:id="rId5" imgW="7391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3721100"/>
                        <a:ext cx="739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86200" y="1648528"/>
            <a:ext cx="4496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multiplic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86200" y="3009888"/>
            <a:ext cx="42652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multiplicatio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86200" y="4552890"/>
            <a:ext cx="3497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ve identity property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86200" y="5257740"/>
            <a:ext cx="3123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on property of 0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990600" y="1647825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7825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066800" y="2971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9" imgW="2565360" imgH="469800" progId="Equation.DSMT4">
                  <p:embed/>
                </p:oleObj>
              </mc:Choice>
              <mc:Fallback>
                <p:oleObj name="Equation" r:id="rId9" imgW="25653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038225" y="4581525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11" imgW="1041120" imgH="291960" progId="Equation.DSMT4">
                  <p:embed/>
                </p:oleObj>
              </mc:Choice>
              <mc:Fallback>
                <p:oleObj name="Equation" r:id="rId11" imgW="1041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581525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028700" y="532447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13" imgW="1422360" imgH="291960" progId="Equation.DSMT4">
                  <p:embed/>
                </p:oleObj>
              </mc:Choice>
              <mc:Fallback>
                <p:oleObj name="Equation" r:id="rId13" imgW="1422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32447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Distributive Proper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indent="-34290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ultiplication can be distributed over addition. For</a:t>
            </a:r>
          </a:p>
          <a:p>
            <a:pPr indent="-34290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xample,</a:t>
            </a:r>
          </a:p>
          <a:p>
            <a:pPr marL="342900" indent="-342900" algn="ctr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5(8 + 3) = 5 ⋅ 8 + 5 ⋅ 3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9</TotalTime>
  <Words>853</Words>
  <Application>Microsoft Office PowerPoint</Application>
  <PresentationFormat>On-screen Show (4:3)</PresentationFormat>
  <Paragraphs>162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Courier New</vt:lpstr>
      <vt:lpstr>Office Theme</vt:lpstr>
      <vt:lpstr>Equation</vt:lpstr>
      <vt:lpstr>Section 14.R.1</vt:lpstr>
      <vt:lpstr>Objectives</vt:lpstr>
      <vt:lpstr>Symbols for Multiplication</vt:lpstr>
      <vt:lpstr>Commutative Property of Multiplication</vt:lpstr>
      <vt:lpstr>Associative Property of Multiplication</vt:lpstr>
      <vt:lpstr>Multiplicative Identity Property</vt:lpstr>
      <vt:lpstr>Multiplication Property of 0 (or Zero-Factor Law)</vt:lpstr>
      <vt:lpstr>Example 1: Recognizing the Properties of Multiplication</vt:lpstr>
      <vt:lpstr>The Distributive Property</vt:lpstr>
      <vt:lpstr>Example 2:  Using the Distributive Property</vt:lpstr>
      <vt:lpstr>Example 3: Multiplying with Whole Numbers</vt:lpstr>
      <vt:lpstr>Example 3: Multiplying with Whole Numbers (cont.)</vt:lpstr>
      <vt:lpstr>Example 3: Multiplying with Whole Numbers(cont.)</vt:lpstr>
      <vt:lpstr>Example 4:  Multiplying Whole Numbers</vt:lpstr>
      <vt:lpstr>Example 4:  Multiplying Whole Numbers (cont.)</vt:lpstr>
      <vt:lpstr>Example 4:  Multiplying Whole Numbers (cont.)</vt:lpstr>
      <vt:lpstr>Example 5:  Multiplying Whole Numbers</vt:lpstr>
      <vt:lpstr>    Multiplying Whole Numbers by Powers of 10</vt:lpstr>
      <vt:lpstr>Example 6: Multiplying Whole Numbers that End with 0s</vt:lpstr>
      <vt:lpstr>Example 6: Multiplying Whole Numbers that End with 0s (cont.)</vt:lpstr>
      <vt:lpstr>Example 6: Multiplying Whole Numbers that End with 0s (cont.)</vt:lpstr>
      <vt:lpstr>Area of a Rectangle</vt:lpstr>
      <vt:lpstr>Example 7: Application: Calculating the Area of a Rectangle</vt:lpstr>
      <vt:lpstr>Example 7: Application: Calculating the Area of a Rectangl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00</cp:revision>
  <dcterms:created xsi:type="dcterms:W3CDTF">2013-04-26T14:43:13Z</dcterms:created>
  <dcterms:modified xsi:type="dcterms:W3CDTF">2018-10-12T11:04:34Z</dcterms:modified>
</cp:coreProperties>
</file>